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rels" ContentType="application/vnd.openxmlformats-package.relationships+xml"/>
  <Default Extension="wmf" ContentType="image/x-wmf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3452" w:rsidRDefault="00FD3452" w:rsidP="00FD3452">
      <w:pPr>
        <w:rPr>
          <w:sz w:val="20"/>
          <w:szCs w:val="21"/>
        </w:rPr>
      </w:pPr>
      <w:r>
        <w:rPr>
          <w:sz w:val="24"/>
          <w:szCs w:val="28"/>
        </w:rPr>
        <w:t>Table S1: The result of the neutral test using Ewens formula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1219"/>
        <w:gridCol w:w="679"/>
        <w:gridCol w:w="649"/>
        <w:gridCol w:w="636"/>
        <w:gridCol w:w="1040"/>
        <w:gridCol w:w="1135"/>
        <w:gridCol w:w="908"/>
        <w:gridCol w:w="1039"/>
        <w:gridCol w:w="1031"/>
      </w:tblGrid>
      <w:tr w:rsidR="00FD3452">
        <w:trPr>
          <w:trHeight w:val="315"/>
          <w:jc w:val="center"/>
        </w:trPr>
        <w:tc>
          <w:tcPr>
            <w:tcW w:w="1219" w:type="dxa"/>
            <w:shd w:val="pct20" w:color="auto" w:fill="auto"/>
            <w:vAlign w:val="center"/>
          </w:tcPr>
          <w:p w:rsidR="00FD3452" w:rsidRDefault="00FD3452" w:rsidP="004709B4">
            <w:pPr>
              <w:widowControl/>
              <w:jc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sz w:val="24"/>
              </w:rPr>
              <w:t>Group</w:t>
            </w:r>
          </w:p>
        </w:tc>
        <w:tc>
          <w:tcPr>
            <w:tcW w:w="679" w:type="dxa"/>
            <w:shd w:val="pct20" w:color="auto" w:fill="auto"/>
            <w:vAlign w:val="center"/>
          </w:tcPr>
          <w:p w:rsidR="00FD3452" w:rsidRPr="0099426B" w:rsidRDefault="00FD3452" w:rsidP="004709B4">
            <w:pPr>
              <w:widowControl/>
              <w:jc w:val="center"/>
              <w:rPr>
                <w:rFonts w:eastAsia="宋体"/>
                <w:i/>
                <w:color w:val="000000"/>
                <w:kern w:val="0"/>
                <w:sz w:val="24"/>
              </w:rPr>
            </w:pPr>
            <w:r w:rsidRPr="0099426B">
              <w:rPr>
                <w:i/>
                <w:sz w:val="24"/>
              </w:rPr>
              <w:t>ID</w:t>
            </w:r>
          </w:p>
        </w:tc>
        <w:tc>
          <w:tcPr>
            <w:tcW w:w="649" w:type="dxa"/>
            <w:shd w:val="pct20" w:color="auto" w:fill="auto"/>
            <w:vAlign w:val="center"/>
          </w:tcPr>
          <w:p w:rsidR="00FD3452" w:rsidRPr="0099426B" w:rsidRDefault="00FD3452" w:rsidP="004709B4">
            <w:pPr>
              <w:widowControl/>
              <w:jc w:val="center"/>
              <w:rPr>
                <w:rFonts w:eastAsia="宋体"/>
                <w:i/>
                <w:color w:val="000000"/>
                <w:kern w:val="0"/>
                <w:sz w:val="24"/>
              </w:rPr>
            </w:pPr>
            <w:r w:rsidRPr="0099426B">
              <w:rPr>
                <w:i/>
                <w:sz w:val="24"/>
              </w:rPr>
              <w:t>J</w:t>
            </w:r>
          </w:p>
        </w:tc>
        <w:tc>
          <w:tcPr>
            <w:tcW w:w="636" w:type="dxa"/>
            <w:shd w:val="pct20" w:color="auto" w:fill="auto"/>
            <w:vAlign w:val="center"/>
          </w:tcPr>
          <w:p w:rsidR="00FD3452" w:rsidRPr="0099426B" w:rsidRDefault="00FD3452" w:rsidP="004709B4">
            <w:pPr>
              <w:widowControl/>
              <w:jc w:val="center"/>
              <w:rPr>
                <w:rFonts w:eastAsia="宋体"/>
                <w:i/>
                <w:color w:val="000000"/>
                <w:kern w:val="0"/>
                <w:sz w:val="24"/>
              </w:rPr>
            </w:pPr>
            <w:r w:rsidRPr="0099426B">
              <w:rPr>
                <w:i/>
                <w:sz w:val="24"/>
              </w:rPr>
              <w:t>S</w:t>
            </w:r>
          </w:p>
        </w:tc>
        <w:tc>
          <w:tcPr>
            <w:tcW w:w="1040" w:type="dxa"/>
            <w:shd w:val="pct20" w:color="auto" w:fill="auto"/>
            <w:vAlign w:val="center"/>
          </w:tcPr>
          <w:p w:rsidR="00FD3452" w:rsidRPr="0099426B" w:rsidRDefault="00FD3452" w:rsidP="004709B4">
            <w:pPr>
              <w:widowControl/>
              <w:jc w:val="center"/>
              <w:rPr>
                <w:rFonts w:eastAsia="宋体"/>
                <w:i/>
                <w:color w:val="000000"/>
                <w:kern w:val="0"/>
                <w:sz w:val="24"/>
              </w:rPr>
            </w:pPr>
            <w:r w:rsidRPr="0099426B">
              <w:rPr>
                <w:i/>
                <w:sz w:val="24"/>
              </w:rPr>
              <w:object w:dxaOrig="220" w:dyaOrig="3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18" o:spid="_x0000_i1025" type="#_x0000_t75" style="width:11.25pt;height:15.05pt;mso-position-horizontal-relative:page;mso-position-vertical-relative:page" o:ole="">
                  <v:imagedata r:id="rId4" o:title=""/>
                </v:shape>
                <o:OLEObject Type="Embed" ProgID="Equation.DSMT4" ShapeID="对象 18" DrawAspect="Content" ObjectID="_1422175586" r:id="rId5"/>
              </w:object>
            </w:r>
          </w:p>
        </w:tc>
        <w:tc>
          <w:tcPr>
            <w:tcW w:w="1135" w:type="dxa"/>
            <w:shd w:val="pct20" w:color="auto" w:fill="auto"/>
            <w:vAlign w:val="center"/>
          </w:tcPr>
          <w:p w:rsidR="00FD3452" w:rsidRPr="0099426B" w:rsidRDefault="00FD3452" w:rsidP="004709B4">
            <w:pPr>
              <w:widowControl/>
              <w:jc w:val="center"/>
              <w:rPr>
                <w:rFonts w:eastAsia="宋体"/>
                <w:i/>
                <w:color w:val="000000"/>
                <w:kern w:val="0"/>
                <w:sz w:val="24"/>
              </w:rPr>
            </w:pPr>
            <w:r w:rsidRPr="0099426B">
              <w:rPr>
                <w:i/>
                <w:sz w:val="24"/>
              </w:rPr>
              <w:t>Log(L</w:t>
            </w:r>
            <w:r w:rsidRPr="0099426B">
              <w:rPr>
                <w:i/>
                <w:sz w:val="24"/>
                <w:vertAlign w:val="subscript"/>
              </w:rPr>
              <w:t>0</w:t>
            </w:r>
            <w:r w:rsidRPr="0099426B">
              <w:rPr>
                <w:i/>
                <w:sz w:val="24"/>
              </w:rPr>
              <w:t>)</w:t>
            </w:r>
          </w:p>
        </w:tc>
        <w:tc>
          <w:tcPr>
            <w:tcW w:w="908" w:type="dxa"/>
            <w:shd w:val="pct20" w:color="auto" w:fill="auto"/>
            <w:vAlign w:val="center"/>
          </w:tcPr>
          <w:p w:rsidR="00FD3452" w:rsidRPr="0099426B" w:rsidRDefault="00FD3452" w:rsidP="004709B4">
            <w:pPr>
              <w:widowControl/>
              <w:jc w:val="center"/>
              <w:rPr>
                <w:rFonts w:eastAsia="宋体"/>
                <w:i/>
                <w:color w:val="000000"/>
                <w:kern w:val="0"/>
                <w:sz w:val="24"/>
              </w:rPr>
            </w:pPr>
            <w:r w:rsidRPr="0099426B">
              <w:rPr>
                <w:i/>
                <w:sz w:val="24"/>
              </w:rPr>
              <w:t>Log(L1)</w:t>
            </w:r>
          </w:p>
        </w:tc>
        <w:tc>
          <w:tcPr>
            <w:tcW w:w="1039" w:type="dxa"/>
            <w:shd w:val="pct20" w:color="auto" w:fill="auto"/>
            <w:vAlign w:val="center"/>
          </w:tcPr>
          <w:p w:rsidR="00FD3452" w:rsidRPr="0099426B" w:rsidRDefault="00FD3452" w:rsidP="004709B4">
            <w:pPr>
              <w:widowControl/>
              <w:jc w:val="center"/>
              <w:rPr>
                <w:rFonts w:eastAsia="宋体"/>
                <w:i/>
                <w:color w:val="000000"/>
                <w:kern w:val="0"/>
                <w:sz w:val="24"/>
              </w:rPr>
            </w:pPr>
            <w:r w:rsidRPr="0099426B">
              <w:rPr>
                <w:i/>
                <w:sz w:val="24"/>
              </w:rPr>
              <w:t>q-value</w:t>
            </w:r>
          </w:p>
        </w:tc>
        <w:tc>
          <w:tcPr>
            <w:tcW w:w="1031" w:type="dxa"/>
            <w:shd w:val="pct20" w:color="auto" w:fill="auto"/>
            <w:vAlign w:val="center"/>
          </w:tcPr>
          <w:p w:rsidR="00FD3452" w:rsidRPr="0099426B" w:rsidRDefault="00FD3452" w:rsidP="004709B4">
            <w:pPr>
              <w:widowControl/>
              <w:jc w:val="center"/>
              <w:rPr>
                <w:rFonts w:eastAsia="宋体"/>
                <w:i/>
                <w:color w:val="000000"/>
                <w:kern w:val="0"/>
                <w:sz w:val="24"/>
              </w:rPr>
            </w:pPr>
            <w:r w:rsidRPr="0099426B">
              <w:rPr>
                <w:i/>
                <w:sz w:val="24"/>
              </w:rPr>
              <w:t>p-value</w:t>
            </w:r>
          </w:p>
        </w:tc>
      </w:tr>
      <w:tr w:rsidR="00FD3452">
        <w:trPr>
          <w:trHeight w:val="315"/>
          <w:jc w:val="center"/>
        </w:trPr>
        <w:tc>
          <w:tcPr>
            <w:tcW w:w="1219" w:type="dxa"/>
            <w:vMerge w:val="restart"/>
            <w:vAlign w:val="center"/>
          </w:tcPr>
          <w:p w:rsidR="00FD3452" w:rsidRDefault="00FD3452" w:rsidP="004709B4">
            <w:pPr>
              <w:widowControl/>
              <w:textAlignment w:val="center"/>
              <w:rPr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Control</w:t>
            </w: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01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01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11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1.134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25.4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5.40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0.090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02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59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66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8.57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3.57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1.51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4.125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0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7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2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8.977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3.54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9.17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8.733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04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94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77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7.220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13.93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5.24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7.369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0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81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2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6.202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8.67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6.99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3.373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06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69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3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5.694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3.33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5.47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5.71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0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19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8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7.031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9.1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8.7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0.693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08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19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0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7.452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4.21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2.1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.113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425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09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70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4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7.009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7.71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43.72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7.979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10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83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6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7.300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2.42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0.57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3.692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11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70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98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1.198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6.1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6.31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9.57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12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33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8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4.316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5.3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5.84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9.019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1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1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59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5.548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7.1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2.46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9.380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14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44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9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8.260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2.59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44.56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6.052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1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05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4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8.661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1.9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8.6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6.604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16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1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00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8.58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4.81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49.83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9.954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18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21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8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4.29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0.3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3.9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2.789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19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25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1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6.45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5.34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49.26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2.152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20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42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9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8.232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10.06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8.86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2.397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21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5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6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5.228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4.24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8.0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2.36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22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6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6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2.424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0.7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6.72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7.973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2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49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8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6.25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9.34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0.38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7.929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24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0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37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4.432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19.22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2.36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3.715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2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21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4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5.26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8.84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6.22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5.231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26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69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1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4.886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2.57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5.56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4.020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2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79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23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9.88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8.9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49.77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8.368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30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84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6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9.74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9.73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2.40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4.657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32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99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33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0.146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9.26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3.86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0.804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3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59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73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8.480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0.92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9.51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2.80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34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9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0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1.269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3.6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5.56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6.180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3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2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2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1.201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5.89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1.86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8.055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36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22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6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9.002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4.42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4.1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0.527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3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7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22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0.647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0.47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9.28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2.397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38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11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90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5.678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5.7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9.77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1.860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39</w:t>
            </w:r>
            <w:r>
              <w:rPr>
                <w:rFonts w:hint="eastAsia"/>
                <w:color w:val="000000"/>
                <w:kern w:val="0"/>
                <w:sz w:val="24"/>
              </w:rPr>
              <w:t>*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79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7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.654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44.19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43.0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.28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1306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40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80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7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4.079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6.29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7.52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7.543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41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7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7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8.448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8.5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4.11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8.773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42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11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5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8.71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5.32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0.47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9.69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4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64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51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0.068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8.0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3.2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9.494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44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4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95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2.399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15.89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8.9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3.879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4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59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3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0.894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5.1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2.64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4.91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46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44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3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4.019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2.19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7.60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9.175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4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22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2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6.711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9.34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4.8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8.994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48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80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9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8.630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8.38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6.22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4.333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49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4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6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8.557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7.17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6.03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2.275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50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42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2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3.496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9.5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0.10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8.907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51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82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9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9.51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3.3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1.20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4.28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52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81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4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.400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8.96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4.7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.432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37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5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84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3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0.298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0.38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4.08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2.594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54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49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2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6.470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24.7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1.24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6.922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5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40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9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4.361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15.72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0.82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9.798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56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44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39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4.28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23.7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3.52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0.459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5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8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7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8.580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6.06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2.03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8.053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58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15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4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5.459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6.5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6.71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9.695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59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63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5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7.164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5.48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8.64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3.682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H60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00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1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5.184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5.0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43.5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2.89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1219" w:type="dxa"/>
            <w:vMerge w:val="restart"/>
            <w:vAlign w:val="center"/>
          </w:tcPr>
          <w:p w:rsidR="00FD3452" w:rsidRDefault="00FD3452" w:rsidP="004709B4">
            <w:pPr>
              <w:widowControl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CRC</w:t>
            </w: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01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12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07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8.887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5.8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5.5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0.610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0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25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4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3.20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4.52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8.23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.571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4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0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60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6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6.344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12.23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4.2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5.96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0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0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0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8.583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1.8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0.37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2.86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09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53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9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5.362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8.8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6.70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4.189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11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78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1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4.772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7.6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6.30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2.600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1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6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75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6.886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2.76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3.77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7.985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1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18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3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3.342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3.91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5.92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5.971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1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2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6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5.824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0.2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9.43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1.548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19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8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1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9.718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5.14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3.52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3.24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kern w:val="0"/>
                <w:sz w:val="24"/>
              </w:rPr>
              <w:t>C21</w:t>
            </w:r>
            <w:r>
              <w:rPr>
                <w:rFonts w:hint="eastAsia"/>
                <w:kern w:val="0"/>
                <w:sz w:val="24"/>
              </w:rPr>
              <w:t>*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.74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4.68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3.77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.807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1788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2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48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9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7.01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3.83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4.20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9.264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2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93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59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0.936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48.32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0.79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5.079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2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08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5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1.446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3.97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6.13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5.674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29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71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9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1.30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6.57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2.93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7.279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31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23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8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0.122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1.91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8.51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6.80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3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2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04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3.076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28.6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5.12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6.948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3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2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3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3.961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4.3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4.13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0.347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3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44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3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9.833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43.82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40.86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.917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15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39</w:t>
            </w:r>
            <w:r>
              <w:rPr>
                <w:rFonts w:hint="eastAsia"/>
                <w:color w:val="000000"/>
                <w:kern w:val="0"/>
                <w:sz w:val="24"/>
              </w:rPr>
              <w:t>*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7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6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7.056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7.32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6.9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740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3898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41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8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31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8.888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28.21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6.63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3.16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4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8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92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0.264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10.21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0.50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9.424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4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8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4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0.892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9.94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1.5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6.792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4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79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2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3.847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6.4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8.83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5.130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49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75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1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2.267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1.97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1.29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1.361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51</w:t>
            </w:r>
            <w:r>
              <w:rPr>
                <w:rFonts w:hint="eastAsia"/>
                <w:color w:val="000000"/>
                <w:kern w:val="0"/>
                <w:sz w:val="24"/>
              </w:rPr>
              <w:t>*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28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5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.899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34.17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34.9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.553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2127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5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72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70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6.666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3.03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0.74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4.570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5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4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3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9.352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6.3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5.44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1.818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5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4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71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5.413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3.22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3.51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9.420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59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43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5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5.086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10.77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3.2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5.042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61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15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9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5.173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1.61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2.74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7.741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6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8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4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1.371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7.01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45.55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2.921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6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0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5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1.719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2.27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2.10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0.32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6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88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0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3.918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42.90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38.30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.188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24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69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83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8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8.354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5.14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3.24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3.806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71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92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6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7.437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1.42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47.37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.094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44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7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15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0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4.817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5.94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8.21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5.461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7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06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4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0.716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3.4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1.39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4.115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7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70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2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7.547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0.38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7.18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6.397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79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88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06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8.989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108.03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5.20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5.658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81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70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6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2.391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96.99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1.66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0.657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8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48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0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3.207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4.49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3.21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2.552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85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77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7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4.225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0.55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4.32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.448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4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87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05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9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0.924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9.92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8.06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3.720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89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51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7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8.392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83.84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57.72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2.224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  <w:tr w:rsidR="00FD3452">
        <w:trPr>
          <w:trHeight w:val="315"/>
          <w:jc w:val="center"/>
        </w:trPr>
        <w:tc>
          <w:tcPr>
            <w:tcW w:w="0" w:type="auto"/>
            <w:vMerge/>
            <w:vAlign w:val="center"/>
          </w:tcPr>
          <w:p w:rsidR="00FD3452" w:rsidRDefault="00FD3452" w:rsidP="004709B4">
            <w:pPr>
              <w:rPr>
                <w:rFonts w:eastAsia="宋体"/>
                <w:color w:val="000000"/>
                <w:sz w:val="24"/>
              </w:rPr>
            </w:pPr>
          </w:p>
        </w:tc>
        <w:tc>
          <w:tcPr>
            <w:tcW w:w="679" w:type="dxa"/>
            <w:vAlign w:val="center"/>
          </w:tcPr>
          <w:p w:rsidR="00FD3452" w:rsidRDefault="00FD3452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C93</w:t>
            </w:r>
          </w:p>
        </w:tc>
        <w:tc>
          <w:tcPr>
            <w:tcW w:w="64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88</w:t>
            </w:r>
          </w:p>
        </w:tc>
        <w:tc>
          <w:tcPr>
            <w:tcW w:w="636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3</w:t>
            </w:r>
          </w:p>
        </w:tc>
        <w:tc>
          <w:tcPr>
            <w:tcW w:w="1040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5.696</w:t>
            </w:r>
          </w:p>
        </w:tc>
        <w:tc>
          <w:tcPr>
            <w:tcW w:w="1135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78.27</w:t>
            </w:r>
          </w:p>
        </w:tc>
        <w:tc>
          <w:tcPr>
            <w:tcW w:w="908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-60.43</w:t>
            </w:r>
          </w:p>
        </w:tc>
        <w:tc>
          <w:tcPr>
            <w:tcW w:w="1039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5.667</w:t>
            </w:r>
          </w:p>
        </w:tc>
        <w:tc>
          <w:tcPr>
            <w:tcW w:w="1031" w:type="dxa"/>
            <w:vAlign w:val="center"/>
          </w:tcPr>
          <w:p w:rsidR="00FD3452" w:rsidRDefault="00FD3452" w:rsidP="004709B4">
            <w:pPr>
              <w:widowControl/>
              <w:jc w:val="center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0.0000</w:t>
            </w:r>
          </w:p>
        </w:tc>
      </w:tr>
    </w:tbl>
    <w:p w:rsidR="00FD3452" w:rsidRDefault="00FD3452" w:rsidP="00FD3452">
      <w:pPr>
        <w:rPr>
          <w:szCs w:val="21"/>
        </w:rPr>
      </w:pPr>
      <w:r>
        <w:rPr>
          <w:szCs w:val="21"/>
        </w:rPr>
        <w:t xml:space="preserve">* </w:t>
      </w:r>
      <w:r>
        <w:rPr>
          <w:i/>
          <w:szCs w:val="21"/>
        </w:rPr>
        <w:t xml:space="preserve">p </w:t>
      </w:r>
      <w:r>
        <w:rPr>
          <w:szCs w:val="21"/>
        </w:rPr>
        <w:t>&gt; 0.05</w:t>
      </w:r>
    </w:p>
    <w:p w:rsidR="00FD3452" w:rsidRDefault="00FD3452" w:rsidP="00FD3452">
      <w:pPr>
        <w:snapToGrid w:val="0"/>
        <w:rPr>
          <w:szCs w:val="21"/>
          <w:lang w:eastAsia="en-US"/>
        </w:rPr>
      </w:pPr>
      <w:r>
        <w:rPr>
          <w:szCs w:val="21"/>
        </w:rPr>
        <w:t>J: the total number of reads in the sample, S: the number of species in the sample, θ: fundamental biodiversity, m: immigration probability, Log(L0) is the log-likelihood of the observed sample, Log(L1) is the log-likelihood predicted by the neutral model, and q-value and p-value are the values of the likelihood ratios.</w:t>
      </w:r>
      <w:r>
        <w:rPr>
          <w:szCs w:val="21"/>
          <w:lang w:eastAsia="en-US"/>
        </w:rPr>
        <w:t xml:space="preserve"> </w:t>
      </w:r>
    </w:p>
    <w:p w:rsidR="00092DC8" w:rsidRDefault="00FD3452"/>
    <w:sectPr w:rsidR="00092DC8" w:rsidSect="00B32E4E">
      <w:pgSz w:w="11900" w:h="16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59"/>
    <w:family w:val="auto"/>
    <w:pitch w:val="variable"/>
    <w:sig w:usb0="00000201" w:usb1="00000000" w:usb2="00000000" w:usb3="00000000" w:csb0="00000004" w:csb1="00000000"/>
  </w:font>
  <w:font w:name="黑体">
    <w:altName w:val="Times New Roman"/>
    <w:charset w:val="86"/>
    <w:family w:val="modern"/>
    <w:pitch w:val="fixed"/>
    <w:sig w:usb0="800002BF" w:usb1="38CF7CFA" w:usb2="00000016" w:usb3="00000000" w:csb0="00040001" w:csb1="00000000"/>
  </w:font>
  <w:font w:name="宋体">
    <w:charset w:val="50"/>
    <w:family w:val="auto"/>
    <w:pitch w:val="variable"/>
    <w:sig w:usb0="00000001" w:usb1="00000000" w:usb2="0100040E" w:usb3="00000000" w:csb0="0004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FD3452"/>
    <w:rsid w:val="00FD3452"/>
  </w:rsids>
  <m:mathPr>
    <m:mathFont m:val="Simsun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3452"/>
    <w:pPr>
      <w:widowControl w:val="0"/>
      <w:jc w:val="both"/>
    </w:pPr>
    <w:rPr>
      <w:rFonts w:ascii="Times New Roman" w:eastAsia="Simsun" w:hAnsi="Times New Roman" w:cs="Times New Roman"/>
      <w:kern w:val="2"/>
      <w:sz w:val="21"/>
      <w:lang w:eastAsia="zh-CN"/>
    </w:rPr>
  </w:style>
  <w:style w:type="paragraph" w:styleId="Heading2">
    <w:name w:val="heading 2"/>
    <w:basedOn w:val="Normal"/>
    <w:next w:val="Normal"/>
    <w:link w:val="Heading2Char"/>
    <w:qFormat/>
    <w:rsid w:val="00FD3452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2Char">
    <w:name w:val="Heading 2 Char"/>
    <w:basedOn w:val="DefaultParagraphFont"/>
    <w:link w:val="Heading2"/>
    <w:rsid w:val="00FD3452"/>
    <w:rPr>
      <w:rFonts w:ascii="Arial" w:eastAsia="黑体" w:hAnsi="Arial" w:cs="Times New Roman"/>
      <w:b/>
      <w:kern w:val="2"/>
      <w:sz w:val="32"/>
      <w:lang w:eastAsia="zh-CN"/>
    </w:rPr>
  </w:style>
  <w:style w:type="paragraph" w:styleId="Header">
    <w:name w:val="header"/>
    <w:basedOn w:val="Normal"/>
    <w:link w:val="HeaderChar"/>
    <w:rsid w:val="00FD3452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FD3452"/>
    <w:rPr>
      <w:rFonts w:ascii="Times New Roman" w:eastAsia="Simsun" w:hAnsi="Times New Roman" w:cs="Times New Roman"/>
      <w:kern w:val="2"/>
      <w:sz w:val="21"/>
      <w:lang w:eastAsia="zh-CN"/>
    </w:rPr>
  </w:style>
  <w:style w:type="paragraph" w:styleId="Footer">
    <w:name w:val="footer"/>
    <w:basedOn w:val="Normal"/>
    <w:link w:val="FooterChar"/>
    <w:rsid w:val="00FD345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FD3452"/>
    <w:rPr>
      <w:rFonts w:ascii="Times New Roman" w:eastAsia="Simsun" w:hAnsi="Times New Roman" w:cs="Times New Roman"/>
      <w:kern w:val="2"/>
      <w:sz w:val="21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fontTable" Target="fontTable.xml"/><Relationship Id="rId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04</Words>
  <Characters>4587</Characters>
  <Application>Microsoft Macintosh Word</Application>
  <DocSecurity>0</DocSecurity>
  <Lines>38</Lines>
  <Paragraphs>9</Paragraphs>
  <ScaleCrop>false</ScaleCrop>
  <LinksUpToDate>false</LinksUpToDate>
  <CharactersWithSpaces>56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isy Chen</dc:creator>
  <cp:keywords/>
  <cp:lastModifiedBy>Daisy Chen</cp:lastModifiedBy>
  <cp:revision>1</cp:revision>
  <dcterms:created xsi:type="dcterms:W3CDTF">2017-02-11T04:00:00Z</dcterms:created>
  <dcterms:modified xsi:type="dcterms:W3CDTF">2017-02-11T04:00:00Z</dcterms:modified>
</cp:coreProperties>
</file>